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2382" w:rsidRPr="00DB5656" w:rsidRDefault="00062382" w:rsidP="00062382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62382" w:rsidRPr="00DB5656" w:rsidRDefault="00062382" w:rsidP="00062382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4847" r:id="rId9"/>
        </w:object>
      </w:r>
    </w:p>
    <w:p w:rsidR="00062382" w:rsidRPr="00DB5656" w:rsidRDefault="00062382" w:rsidP="00FF13F6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062382" w:rsidRPr="00DB5656" w:rsidRDefault="00062382" w:rsidP="00FF13F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062382" w:rsidRPr="00DB5656" w:rsidRDefault="00062382" w:rsidP="00FF13F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62382" w:rsidRPr="00DB5656" w:rsidRDefault="00062382" w:rsidP="00FF13F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062382" w:rsidRPr="00DB5656" w:rsidRDefault="00062382" w:rsidP="00062382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062382" w:rsidRPr="00DB5656" w:rsidRDefault="00062382" w:rsidP="0006238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062382" w:rsidRPr="00DB5656" w:rsidRDefault="00062382" w:rsidP="00FF13F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062382" w:rsidRPr="00DB5656" w:rsidRDefault="00062382" w:rsidP="0006238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62382" w:rsidRPr="00DB5656" w:rsidRDefault="00062382" w:rsidP="00FF13F6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062382" w:rsidRPr="00DB5656" w:rsidRDefault="00062382" w:rsidP="00FF13F6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62382" w:rsidRPr="00DB5656" w:rsidRDefault="00062382" w:rsidP="00FF13F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062382" w:rsidRPr="00DB5656" w:rsidRDefault="00062382" w:rsidP="0006238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062382" w:rsidRPr="00DB5656" w:rsidRDefault="00062382" w:rsidP="0006238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062382" w:rsidRPr="00DB5656" w:rsidRDefault="00062382" w:rsidP="00FF13F6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062382" w:rsidRPr="00DB5656" w:rsidRDefault="00062382" w:rsidP="00062382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062382" w:rsidRPr="00DB5656" w:rsidRDefault="00580A99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062382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062382" w:rsidRPr="00DB5656" w:rsidRDefault="00062382" w:rsidP="00062382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382" w:rsidRPr="00DB5656" w:rsidRDefault="00062382" w:rsidP="00062382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062382" w:rsidRPr="00DB5656" w:rsidRDefault="00062382" w:rsidP="00FF13F6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4848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062382" w:rsidRPr="00DB5656" w:rsidRDefault="00062382" w:rsidP="00062382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062382" w:rsidRPr="00DB5656" w:rsidRDefault="00062382" w:rsidP="00062382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62382" w:rsidRPr="00DB5656" w:rsidRDefault="00062382" w:rsidP="00FF13F6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062382" w:rsidRPr="00DB5656" w:rsidRDefault="00062382" w:rsidP="00062382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062382" w:rsidRPr="00DB5656" w:rsidRDefault="00062382" w:rsidP="00062382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062382" w:rsidRPr="00DB5656" w:rsidRDefault="00062382" w:rsidP="00062382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062382" w:rsidRPr="00DB5656" w:rsidRDefault="00062382" w:rsidP="00FF13F6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062382" w:rsidRPr="00DB5656" w:rsidTr="00FF13F6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062382" w:rsidRPr="00DB5656" w:rsidTr="00FF13F6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62382" w:rsidRPr="00DB5656" w:rsidTr="00FF13F6">
        <w:trPr>
          <w:trHeight w:val="340"/>
          <w:jc w:val="center"/>
        </w:trPr>
        <w:tc>
          <w:tcPr>
            <w:tcW w:w="79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62382" w:rsidRPr="00DB5656" w:rsidTr="00FF13F6">
        <w:trPr>
          <w:trHeight w:val="340"/>
          <w:jc w:val="center"/>
        </w:trPr>
        <w:tc>
          <w:tcPr>
            <w:tcW w:w="79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62382" w:rsidRPr="00DB5656" w:rsidTr="00FF13F6">
        <w:trPr>
          <w:trHeight w:val="340"/>
          <w:jc w:val="center"/>
        </w:trPr>
        <w:tc>
          <w:tcPr>
            <w:tcW w:w="79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62382" w:rsidRPr="00DB5656" w:rsidTr="00FF13F6">
        <w:trPr>
          <w:trHeight w:val="340"/>
          <w:jc w:val="center"/>
        </w:trPr>
        <w:tc>
          <w:tcPr>
            <w:tcW w:w="79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62382" w:rsidRPr="00DB5656" w:rsidTr="00FF13F6">
        <w:trPr>
          <w:trHeight w:val="340"/>
          <w:jc w:val="center"/>
        </w:trPr>
        <w:tc>
          <w:tcPr>
            <w:tcW w:w="79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62382" w:rsidRPr="00DB5656" w:rsidTr="00FF13F6">
        <w:trPr>
          <w:trHeight w:val="340"/>
          <w:jc w:val="center"/>
        </w:trPr>
        <w:tc>
          <w:tcPr>
            <w:tcW w:w="79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62382" w:rsidRPr="00DB5656" w:rsidRDefault="00062382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062382" w:rsidRPr="00DB5656" w:rsidRDefault="00062382" w:rsidP="00FF13F6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062382" w:rsidRPr="00DB5656" w:rsidRDefault="00062382" w:rsidP="00FF13F6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062382" w:rsidRPr="00DB5656" w:rsidRDefault="00062382" w:rsidP="00062382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062382" w:rsidRPr="00DB5656" w:rsidRDefault="00062382" w:rsidP="00FF13F6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FF13F6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FF13F6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062382" w:rsidRPr="00DB5656" w:rsidRDefault="00062382" w:rsidP="00FF13F6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062382" w:rsidRDefault="00062382" w:rsidP="00580A99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06238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11D1" w:rsidRDefault="00B411D1">
      <w:r>
        <w:separator/>
      </w:r>
    </w:p>
  </w:endnote>
  <w:endnote w:type="continuationSeparator" w:id="1">
    <w:p w:rsidR="00B411D1" w:rsidRDefault="00B411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6E92" w:rsidRDefault="009A6E92" w:rsidP="009A6E9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A6E9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A6E92" w:rsidRPr="001D5E8F" w:rsidRDefault="00633BB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A6E92" w:rsidRPr="001D5E8F" w:rsidRDefault="00580A99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A6E9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F13F6" w:rsidRPr="00FF13F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A6E92" w:rsidRPr="00D170FE" w:rsidRDefault="009A6E9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A6E9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放射学</w:t>
          </w:r>
        </w:p>
      </w:tc>
    </w:tr>
  </w:tbl>
  <w:p w:rsidR="00C23102" w:rsidRPr="009A6E92" w:rsidRDefault="00C23102" w:rsidP="009A6E9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A6E92" w:rsidRDefault="009A6E92" w:rsidP="009A6E9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9A6E9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9A6E92" w:rsidRPr="001D5E8F" w:rsidRDefault="00633BB6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775E6F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775E6F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9A6E92" w:rsidRPr="001D5E8F" w:rsidRDefault="00580A99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9A6E9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FF13F6" w:rsidRPr="00FF13F6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9A6E92" w:rsidRPr="00D170FE" w:rsidRDefault="009A6E9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9A6E9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放射学</w:t>
          </w:r>
        </w:p>
      </w:tc>
    </w:tr>
  </w:tbl>
  <w:p w:rsidR="00C23102" w:rsidRPr="009A6E92" w:rsidRDefault="00C23102" w:rsidP="009A6E9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079ED" w:rsidRPr="00BB5218" w:rsidRDefault="00B97A60" w:rsidP="00A079ED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A079ED" w:rsidRPr="00A079ED">
      <w:rPr>
        <w:rFonts w:asciiTheme="minorHAnsi" w:hAnsiTheme="minorHAnsi" w:hint="eastAsia"/>
        <w:bCs/>
        <w:caps/>
        <w:noProof/>
        <w:lang w:eastAsia="zh-CN"/>
      </w:rPr>
      <w:t>放射学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2177B6">
      <w:rPr>
        <w:rFonts w:ascii="Calibri" w:hAnsi="Calibri" w:cs="Calibri" w:hint="eastAsia"/>
        <w:bCs/>
        <w:snapToGrid w:val="0"/>
        <w:lang w:eastAsia="zh-CN"/>
      </w:rPr>
      <w:t>2</w:t>
    </w:r>
    <w:r w:rsidR="00633BB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633BB6" w:rsidRPr="00775E6F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633BB6" w:rsidRPr="00775E6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11D1" w:rsidRDefault="00B411D1">
      <w:r>
        <w:separator/>
      </w:r>
    </w:p>
  </w:footnote>
  <w:footnote w:type="continuationSeparator" w:id="1">
    <w:p w:rsidR="00B411D1" w:rsidRDefault="00B411D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580A99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580A99" w:rsidP="00BA49E8">
    <w:pPr>
      <w:ind w:right="1560"/>
      <w:rPr>
        <w:caps/>
        <w:color w:val="31849B" w:themeColor="accent5" w:themeShade="BF"/>
        <w:lang w:eastAsia="zh-CN"/>
      </w:rPr>
    </w:pPr>
    <w:r w:rsidRPr="00580A99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8C63E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515286">
      <w:rPr>
        <w:rFonts w:asciiTheme="minorHAnsi" w:hAnsiTheme="minorHAnsi"/>
        <w:b/>
        <w:bCs/>
        <w:caps/>
        <w:noProof/>
        <w:sz w:val="18"/>
        <w:szCs w:val="18"/>
      </w:rPr>
      <w:t>H</w:t>
    </w:r>
    <w:r w:rsidRPr="00515286">
      <w:rPr>
        <w:rFonts w:asciiTheme="minorHAnsi" w:hAnsiTheme="minorHAnsi"/>
        <w:b/>
        <w:bCs/>
        <w:noProof/>
        <w:sz w:val="18"/>
        <w:szCs w:val="18"/>
      </w:rPr>
      <w:t xml:space="preserve">ans </w:t>
    </w:r>
    <w:r w:rsidRPr="00515286">
      <w:rPr>
        <w:rFonts w:asciiTheme="minorHAnsi" w:hAnsiTheme="minorHAnsi"/>
        <w:b/>
        <w:bCs/>
        <w:caps/>
        <w:noProof/>
        <w:sz w:val="18"/>
        <w:szCs w:val="18"/>
      </w:rPr>
      <w:t>J</w:t>
    </w:r>
    <w:r w:rsidRPr="00515286">
      <w:rPr>
        <w:rFonts w:asciiTheme="minorHAnsi" w:hAnsiTheme="minorHAnsi"/>
        <w:b/>
        <w:bCs/>
        <w:noProof/>
        <w:sz w:val="18"/>
        <w:szCs w:val="18"/>
      </w:rPr>
      <w:t xml:space="preserve">ournal of </w:t>
    </w:r>
    <w:r w:rsidRPr="00515286">
      <w:rPr>
        <w:rFonts w:asciiTheme="minorHAnsi" w:hAnsiTheme="minorHAnsi"/>
        <w:b/>
        <w:bCs/>
        <w:caps/>
        <w:noProof/>
        <w:sz w:val="18"/>
        <w:szCs w:val="18"/>
      </w:rPr>
      <w:t>R</w:t>
    </w:r>
    <w:r w:rsidRPr="00515286">
      <w:rPr>
        <w:rFonts w:asciiTheme="minorHAnsi" w:hAnsiTheme="minorHAnsi"/>
        <w:b/>
        <w:bCs/>
        <w:noProof/>
        <w:sz w:val="18"/>
        <w:szCs w:val="18"/>
      </w:rPr>
      <w:t xml:space="preserve">adiology </w:t>
    </w:r>
    <w:r w:rsidRPr="00515286">
      <w:rPr>
        <w:rFonts w:asciiTheme="minorHAnsi" w:hAnsiTheme="minorHAnsi" w:hint="eastAsia"/>
        <w:b/>
        <w:bCs/>
        <w:caps/>
        <w:noProof/>
        <w:sz w:val="18"/>
        <w:szCs w:val="18"/>
      </w:rPr>
      <w:t>放射学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79123C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633BB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79123C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633BB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580A99">
      <w:rPr>
        <w:rFonts w:asciiTheme="minorHAnsi" w:hAnsiTheme="minorHAnsi"/>
        <w:sz w:val="18"/>
        <w:szCs w:val="18"/>
      </w:rPr>
      <w:fldChar w:fldCharType="begin"/>
    </w:r>
    <w:r w:rsidR="00FD04C9">
      <w:rPr>
        <w:rFonts w:asciiTheme="minorHAnsi" w:hAnsiTheme="minorHAnsi"/>
        <w:sz w:val="18"/>
        <w:szCs w:val="18"/>
      </w:rPr>
      <w:instrText xml:space="preserve"> HYPERLINK "</w:instrText>
    </w:r>
    <w:r w:rsidR="00FD04C9" w:rsidRPr="00FD04C9">
      <w:rPr>
        <w:rFonts w:asciiTheme="minorHAnsi" w:hAnsiTheme="minorHAnsi"/>
        <w:sz w:val="18"/>
        <w:szCs w:val="18"/>
      </w:rPr>
      <w:instrText>http</w:instrText>
    </w:r>
    <w:r w:rsidR="00FD04C9" w:rsidRPr="00FD04C9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FD04C9" w:rsidRPr="00FD04C9">
      <w:rPr>
        <w:rFonts w:asciiTheme="minorHAnsi" w:hAnsiTheme="minorHAnsi"/>
        <w:sz w:val="18"/>
        <w:szCs w:val="18"/>
      </w:rPr>
      <w:instrText>://www.hanspub.org/journal/</w:instrText>
    </w:r>
    <w:r w:rsidR="00FD04C9" w:rsidRPr="00FD04C9">
      <w:rPr>
        <w:rFonts w:asciiTheme="minorHAnsi" w:hAnsiTheme="minorHAnsi"/>
        <w:sz w:val="18"/>
        <w:szCs w:val="18"/>
        <w:lang w:eastAsia="zh-CN"/>
      </w:rPr>
      <w:instrText>hjrd</w:instrText>
    </w:r>
    <w:r w:rsidR="00FD04C9">
      <w:rPr>
        <w:rFonts w:asciiTheme="minorHAnsi" w:hAnsiTheme="minorHAnsi"/>
        <w:sz w:val="18"/>
        <w:szCs w:val="18"/>
      </w:rPr>
      <w:instrText xml:space="preserve">" </w:instrText>
    </w:r>
    <w:r w:rsidR="00580A99">
      <w:rPr>
        <w:rFonts w:asciiTheme="minorHAnsi" w:hAnsiTheme="minorHAnsi"/>
        <w:sz w:val="18"/>
        <w:szCs w:val="18"/>
      </w:rPr>
      <w:fldChar w:fldCharType="separate"/>
    </w:r>
    <w:r w:rsidR="00FD04C9" w:rsidRPr="00901465">
      <w:rPr>
        <w:rStyle w:val="a3"/>
        <w:rFonts w:asciiTheme="minorHAnsi" w:hAnsiTheme="minorHAnsi"/>
        <w:sz w:val="18"/>
        <w:szCs w:val="18"/>
      </w:rPr>
      <w:t>http</w:t>
    </w:r>
    <w:r w:rsidR="00FD04C9" w:rsidRPr="00901465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FD04C9" w:rsidRPr="00901465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FD04C9" w:rsidRPr="00901465">
      <w:rPr>
        <w:rStyle w:val="a3"/>
        <w:rFonts w:asciiTheme="minorHAnsi" w:hAnsiTheme="minorHAnsi"/>
        <w:sz w:val="18"/>
        <w:szCs w:val="18"/>
        <w:lang w:eastAsia="zh-CN"/>
      </w:rPr>
      <w:t>hjrd</w:t>
    </w:r>
    <w:r w:rsidR="00580A99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580A99" w:rsidP="00FF13F6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633BB6" w:rsidRPr="001110B0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hjrd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2650"/>
    <w:rsid w:val="00015133"/>
    <w:rsid w:val="00015D3E"/>
    <w:rsid w:val="00016D38"/>
    <w:rsid w:val="000212A0"/>
    <w:rsid w:val="00021C39"/>
    <w:rsid w:val="00022037"/>
    <w:rsid w:val="0002345F"/>
    <w:rsid w:val="00023ABD"/>
    <w:rsid w:val="00024A4B"/>
    <w:rsid w:val="00025466"/>
    <w:rsid w:val="00025532"/>
    <w:rsid w:val="00025AEC"/>
    <w:rsid w:val="00025E8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19E6"/>
    <w:rsid w:val="00062382"/>
    <w:rsid w:val="00064399"/>
    <w:rsid w:val="00064C8E"/>
    <w:rsid w:val="00064E33"/>
    <w:rsid w:val="000650DB"/>
    <w:rsid w:val="0006595F"/>
    <w:rsid w:val="00066D7D"/>
    <w:rsid w:val="00070C5E"/>
    <w:rsid w:val="000713F1"/>
    <w:rsid w:val="000732BA"/>
    <w:rsid w:val="00074937"/>
    <w:rsid w:val="00074D95"/>
    <w:rsid w:val="000760BE"/>
    <w:rsid w:val="00076C89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6FBA"/>
    <w:rsid w:val="00087088"/>
    <w:rsid w:val="000901D0"/>
    <w:rsid w:val="0009163D"/>
    <w:rsid w:val="000927AB"/>
    <w:rsid w:val="000927C4"/>
    <w:rsid w:val="000935EC"/>
    <w:rsid w:val="000941E5"/>
    <w:rsid w:val="0009457E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519E"/>
    <w:rsid w:val="000D5752"/>
    <w:rsid w:val="000D57BF"/>
    <w:rsid w:val="000D599E"/>
    <w:rsid w:val="000D60C6"/>
    <w:rsid w:val="000D7F71"/>
    <w:rsid w:val="000E3EC6"/>
    <w:rsid w:val="000E5E79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74B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67B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3C55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0E4D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D5218"/>
    <w:rsid w:val="001E00C5"/>
    <w:rsid w:val="001E0597"/>
    <w:rsid w:val="001E1DBA"/>
    <w:rsid w:val="001E39BA"/>
    <w:rsid w:val="001E3EDD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3252"/>
    <w:rsid w:val="00214370"/>
    <w:rsid w:val="00215CE7"/>
    <w:rsid w:val="002166EF"/>
    <w:rsid w:val="0021687B"/>
    <w:rsid w:val="00216AB9"/>
    <w:rsid w:val="002170D1"/>
    <w:rsid w:val="002177B6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1B9B"/>
    <w:rsid w:val="00233B69"/>
    <w:rsid w:val="002357E6"/>
    <w:rsid w:val="00235B14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7040B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081"/>
    <w:rsid w:val="00292FED"/>
    <w:rsid w:val="0029315F"/>
    <w:rsid w:val="00293545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2ECB"/>
    <w:rsid w:val="002B6A6D"/>
    <w:rsid w:val="002B7306"/>
    <w:rsid w:val="002C1723"/>
    <w:rsid w:val="002C2D72"/>
    <w:rsid w:val="002C3718"/>
    <w:rsid w:val="002C3855"/>
    <w:rsid w:val="002C39BC"/>
    <w:rsid w:val="002C49BA"/>
    <w:rsid w:val="002D01D4"/>
    <w:rsid w:val="002D08CF"/>
    <w:rsid w:val="002D0FFD"/>
    <w:rsid w:val="002D2642"/>
    <w:rsid w:val="002D53B0"/>
    <w:rsid w:val="002E0476"/>
    <w:rsid w:val="002E0F45"/>
    <w:rsid w:val="002E3483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5E5B"/>
    <w:rsid w:val="002F6F53"/>
    <w:rsid w:val="002F7CC2"/>
    <w:rsid w:val="00301AF7"/>
    <w:rsid w:val="00302F12"/>
    <w:rsid w:val="00303C8D"/>
    <w:rsid w:val="00303D94"/>
    <w:rsid w:val="00305AB0"/>
    <w:rsid w:val="00307619"/>
    <w:rsid w:val="0031154B"/>
    <w:rsid w:val="00312DE2"/>
    <w:rsid w:val="003136BB"/>
    <w:rsid w:val="003158F9"/>
    <w:rsid w:val="00316B06"/>
    <w:rsid w:val="0031777E"/>
    <w:rsid w:val="003179DC"/>
    <w:rsid w:val="0032171A"/>
    <w:rsid w:val="00322502"/>
    <w:rsid w:val="00323FC1"/>
    <w:rsid w:val="00324947"/>
    <w:rsid w:val="0032687B"/>
    <w:rsid w:val="00326E8A"/>
    <w:rsid w:val="00327901"/>
    <w:rsid w:val="0033078A"/>
    <w:rsid w:val="00333B41"/>
    <w:rsid w:val="00333EE2"/>
    <w:rsid w:val="00336726"/>
    <w:rsid w:val="00337E18"/>
    <w:rsid w:val="00340A9C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754B7"/>
    <w:rsid w:val="00375B92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12CC"/>
    <w:rsid w:val="003B34DB"/>
    <w:rsid w:val="003B7DF7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43B4"/>
    <w:rsid w:val="003E45F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5116"/>
    <w:rsid w:val="00427E7A"/>
    <w:rsid w:val="004328F4"/>
    <w:rsid w:val="004329A2"/>
    <w:rsid w:val="004346AB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0AE4"/>
    <w:rsid w:val="0045382D"/>
    <w:rsid w:val="0045590F"/>
    <w:rsid w:val="0045617C"/>
    <w:rsid w:val="00457404"/>
    <w:rsid w:val="00457650"/>
    <w:rsid w:val="00457CC3"/>
    <w:rsid w:val="004615E5"/>
    <w:rsid w:val="00463F32"/>
    <w:rsid w:val="00464378"/>
    <w:rsid w:val="00464586"/>
    <w:rsid w:val="00464929"/>
    <w:rsid w:val="00464F32"/>
    <w:rsid w:val="00465340"/>
    <w:rsid w:val="00470484"/>
    <w:rsid w:val="00470538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079"/>
    <w:rsid w:val="004A03FF"/>
    <w:rsid w:val="004A23D2"/>
    <w:rsid w:val="004A380A"/>
    <w:rsid w:val="004A5005"/>
    <w:rsid w:val="004A5092"/>
    <w:rsid w:val="004A6A9D"/>
    <w:rsid w:val="004B0746"/>
    <w:rsid w:val="004B37D2"/>
    <w:rsid w:val="004B4AD6"/>
    <w:rsid w:val="004B5426"/>
    <w:rsid w:val="004B69D8"/>
    <w:rsid w:val="004B6E69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0837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35"/>
    <w:rsid w:val="00543A93"/>
    <w:rsid w:val="0054450A"/>
    <w:rsid w:val="00544E83"/>
    <w:rsid w:val="00547B63"/>
    <w:rsid w:val="0055182E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0"/>
    <w:rsid w:val="005727BA"/>
    <w:rsid w:val="005733F4"/>
    <w:rsid w:val="00573AF3"/>
    <w:rsid w:val="0057443C"/>
    <w:rsid w:val="00580A99"/>
    <w:rsid w:val="00581641"/>
    <w:rsid w:val="00583507"/>
    <w:rsid w:val="0058747B"/>
    <w:rsid w:val="00587561"/>
    <w:rsid w:val="005876BD"/>
    <w:rsid w:val="005877E6"/>
    <w:rsid w:val="00587C2E"/>
    <w:rsid w:val="005912A8"/>
    <w:rsid w:val="00591505"/>
    <w:rsid w:val="005924D4"/>
    <w:rsid w:val="00592CB6"/>
    <w:rsid w:val="00593185"/>
    <w:rsid w:val="005938DE"/>
    <w:rsid w:val="00594030"/>
    <w:rsid w:val="005A11A8"/>
    <w:rsid w:val="005A1EEA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0B02"/>
    <w:rsid w:val="006160C2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1A0"/>
    <w:rsid w:val="00632AE8"/>
    <w:rsid w:val="006334EB"/>
    <w:rsid w:val="00633A4B"/>
    <w:rsid w:val="00633BB6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335F"/>
    <w:rsid w:val="0066385E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2ED7"/>
    <w:rsid w:val="006D4020"/>
    <w:rsid w:val="006D62D5"/>
    <w:rsid w:val="006E09C6"/>
    <w:rsid w:val="006E4272"/>
    <w:rsid w:val="006E43C1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700D"/>
    <w:rsid w:val="0072779F"/>
    <w:rsid w:val="00727A9A"/>
    <w:rsid w:val="007303E1"/>
    <w:rsid w:val="007307AD"/>
    <w:rsid w:val="00732D71"/>
    <w:rsid w:val="00732E7F"/>
    <w:rsid w:val="00732FE4"/>
    <w:rsid w:val="00733B5F"/>
    <w:rsid w:val="00733B75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4185"/>
    <w:rsid w:val="007661CD"/>
    <w:rsid w:val="0076629A"/>
    <w:rsid w:val="00766664"/>
    <w:rsid w:val="00766B5F"/>
    <w:rsid w:val="00766C42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23C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331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9DD"/>
    <w:rsid w:val="007E0EA1"/>
    <w:rsid w:val="007E274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5DF8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10D0"/>
    <w:rsid w:val="008513F3"/>
    <w:rsid w:val="00855C50"/>
    <w:rsid w:val="00856610"/>
    <w:rsid w:val="00857239"/>
    <w:rsid w:val="008572D7"/>
    <w:rsid w:val="00857CF3"/>
    <w:rsid w:val="008602B5"/>
    <w:rsid w:val="008616E8"/>
    <w:rsid w:val="008635C8"/>
    <w:rsid w:val="00871C5F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4D85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258"/>
    <w:rsid w:val="008B1490"/>
    <w:rsid w:val="008B200C"/>
    <w:rsid w:val="008B20E2"/>
    <w:rsid w:val="008B2546"/>
    <w:rsid w:val="008B28E2"/>
    <w:rsid w:val="008B2AF4"/>
    <w:rsid w:val="008B3B88"/>
    <w:rsid w:val="008B4C22"/>
    <w:rsid w:val="008B6706"/>
    <w:rsid w:val="008B6D94"/>
    <w:rsid w:val="008C1B25"/>
    <w:rsid w:val="008C63E0"/>
    <w:rsid w:val="008C667B"/>
    <w:rsid w:val="008D06BD"/>
    <w:rsid w:val="008D0D4A"/>
    <w:rsid w:val="008D1107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A97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8F756C"/>
    <w:rsid w:val="009031B9"/>
    <w:rsid w:val="009046D5"/>
    <w:rsid w:val="009069CF"/>
    <w:rsid w:val="009127DF"/>
    <w:rsid w:val="00912B8D"/>
    <w:rsid w:val="0091361E"/>
    <w:rsid w:val="009154AB"/>
    <w:rsid w:val="00915EDC"/>
    <w:rsid w:val="009206B2"/>
    <w:rsid w:val="0092216B"/>
    <w:rsid w:val="00923868"/>
    <w:rsid w:val="0092515A"/>
    <w:rsid w:val="00925766"/>
    <w:rsid w:val="009265C2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3E7A"/>
    <w:rsid w:val="009653FF"/>
    <w:rsid w:val="009662D2"/>
    <w:rsid w:val="00966665"/>
    <w:rsid w:val="009714D9"/>
    <w:rsid w:val="0097249B"/>
    <w:rsid w:val="00972C50"/>
    <w:rsid w:val="009753B2"/>
    <w:rsid w:val="0097648D"/>
    <w:rsid w:val="00977AC3"/>
    <w:rsid w:val="00980331"/>
    <w:rsid w:val="009805A9"/>
    <w:rsid w:val="0098152B"/>
    <w:rsid w:val="009839C9"/>
    <w:rsid w:val="0098455F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7DD"/>
    <w:rsid w:val="009A3A42"/>
    <w:rsid w:val="009A453C"/>
    <w:rsid w:val="009A4825"/>
    <w:rsid w:val="009A5E57"/>
    <w:rsid w:val="009A62D9"/>
    <w:rsid w:val="009A6E92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F1509"/>
    <w:rsid w:val="009F18EE"/>
    <w:rsid w:val="009F1D1A"/>
    <w:rsid w:val="009F343E"/>
    <w:rsid w:val="009F5F03"/>
    <w:rsid w:val="00A00720"/>
    <w:rsid w:val="00A00B75"/>
    <w:rsid w:val="00A02B61"/>
    <w:rsid w:val="00A02B63"/>
    <w:rsid w:val="00A04F89"/>
    <w:rsid w:val="00A06725"/>
    <w:rsid w:val="00A079ED"/>
    <w:rsid w:val="00A07CB6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84A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4AA0"/>
    <w:rsid w:val="00A76C86"/>
    <w:rsid w:val="00A77CA9"/>
    <w:rsid w:val="00A77EE2"/>
    <w:rsid w:val="00A810DF"/>
    <w:rsid w:val="00A83C3D"/>
    <w:rsid w:val="00A83E89"/>
    <w:rsid w:val="00A84F13"/>
    <w:rsid w:val="00A8567D"/>
    <w:rsid w:val="00A858C9"/>
    <w:rsid w:val="00A85B6E"/>
    <w:rsid w:val="00A869A7"/>
    <w:rsid w:val="00A875EE"/>
    <w:rsid w:val="00A87783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2311"/>
    <w:rsid w:val="00AA30EE"/>
    <w:rsid w:val="00AA460E"/>
    <w:rsid w:val="00AA4D8A"/>
    <w:rsid w:val="00AA5946"/>
    <w:rsid w:val="00AA5BAE"/>
    <w:rsid w:val="00AA7272"/>
    <w:rsid w:val="00AA762B"/>
    <w:rsid w:val="00AB072A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439"/>
    <w:rsid w:val="00AD7684"/>
    <w:rsid w:val="00AE2C0F"/>
    <w:rsid w:val="00AE2DA9"/>
    <w:rsid w:val="00AE2FCC"/>
    <w:rsid w:val="00AE33BA"/>
    <w:rsid w:val="00AE602D"/>
    <w:rsid w:val="00AE69E7"/>
    <w:rsid w:val="00AE73A4"/>
    <w:rsid w:val="00AF17F7"/>
    <w:rsid w:val="00AF5907"/>
    <w:rsid w:val="00AF6206"/>
    <w:rsid w:val="00AF6660"/>
    <w:rsid w:val="00B01B36"/>
    <w:rsid w:val="00B03AB5"/>
    <w:rsid w:val="00B0602B"/>
    <w:rsid w:val="00B0606F"/>
    <w:rsid w:val="00B07248"/>
    <w:rsid w:val="00B074CA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175B"/>
    <w:rsid w:val="00B321CE"/>
    <w:rsid w:val="00B322FF"/>
    <w:rsid w:val="00B32EA0"/>
    <w:rsid w:val="00B3308E"/>
    <w:rsid w:val="00B339B4"/>
    <w:rsid w:val="00B348A7"/>
    <w:rsid w:val="00B3529B"/>
    <w:rsid w:val="00B36A1E"/>
    <w:rsid w:val="00B374FC"/>
    <w:rsid w:val="00B4011F"/>
    <w:rsid w:val="00B407AF"/>
    <w:rsid w:val="00B40FE3"/>
    <w:rsid w:val="00B411D1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213"/>
    <w:rsid w:val="00B83ECC"/>
    <w:rsid w:val="00B841CC"/>
    <w:rsid w:val="00B84EBB"/>
    <w:rsid w:val="00B93099"/>
    <w:rsid w:val="00B94678"/>
    <w:rsid w:val="00B95883"/>
    <w:rsid w:val="00B968F0"/>
    <w:rsid w:val="00B97A60"/>
    <w:rsid w:val="00BA0B39"/>
    <w:rsid w:val="00BA11AB"/>
    <w:rsid w:val="00BA152F"/>
    <w:rsid w:val="00BA26B7"/>
    <w:rsid w:val="00BA48BA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4542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C001DF"/>
    <w:rsid w:val="00C009AF"/>
    <w:rsid w:val="00C105BE"/>
    <w:rsid w:val="00C15560"/>
    <w:rsid w:val="00C173C0"/>
    <w:rsid w:val="00C177AC"/>
    <w:rsid w:val="00C2157F"/>
    <w:rsid w:val="00C226A0"/>
    <w:rsid w:val="00C23102"/>
    <w:rsid w:val="00C234B0"/>
    <w:rsid w:val="00C23B06"/>
    <w:rsid w:val="00C25256"/>
    <w:rsid w:val="00C254ED"/>
    <w:rsid w:val="00C26CDC"/>
    <w:rsid w:val="00C2702B"/>
    <w:rsid w:val="00C27F3C"/>
    <w:rsid w:val="00C34FDF"/>
    <w:rsid w:val="00C368F3"/>
    <w:rsid w:val="00C37422"/>
    <w:rsid w:val="00C4030B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2145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3375"/>
    <w:rsid w:val="00CA386F"/>
    <w:rsid w:val="00CA532A"/>
    <w:rsid w:val="00CA6301"/>
    <w:rsid w:val="00CA7BCE"/>
    <w:rsid w:val="00CB064C"/>
    <w:rsid w:val="00CB1C22"/>
    <w:rsid w:val="00CB30AE"/>
    <w:rsid w:val="00CB49AA"/>
    <w:rsid w:val="00CB4F2F"/>
    <w:rsid w:val="00CB6F19"/>
    <w:rsid w:val="00CB76EB"/>
    <w:rsid w:val="00CC2286"/>
    <w:rsid w:val="00CC5784"/>
    <w:rsid w:val="00CC5DBD"/>
    <w:rsid w:val="00CC7515"/>
    <w:rsid w:val="00CC7E97"/>
    <w:rsid w:val="00CD28BB"/>
    <w:rsid w:val="00CD2ABD"/>
    <w:rsid w:val="00CD42B2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AD0"/>
    <w:rsid w:val="00D22F05"/>
    <w:rsid w:val="00D23CA9"/>
    <w:rsid w:val="00D33096"/>
    <w:rsid w:val="00D35F7B"/>
    <w:rsid w:val="00D42955"/>
    <w:rsid w:val="00D42F55"/>
    <w:rsid w:val="00D43BC0"/>
    <w:rsid w:val="00D43FDF"/>
    <w:rsid w:val="00D46791"/>
    <w:rsid w:val="00D468A4"/>
    <w:rsid w:val="00D47B75"/>
    <w:rsid w:val="00D51034"/>
    <w:rsid w:val="00D52D17"/>
    <w:rsid w:val="00D5355D"/>
    <w:rsid w:val="00D55FD1"/>
    <w:rsid w:val="00D56D4F"/>
    <w:rsid w:val="00D56F58"/>
    <w:rsid w:val="00D57D7A"/>
    <w:rsid w:val="00D60AF8"/>
    <w:rsid w:val="00D63B87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24D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4DBE"/>
    <w:rsid w:val="00DA542E"/>
    <w:rsid w:val="00DA70A8"/>
    <w:rsid w:val="00DB042E"/>
    <w:rsid w:val="00DB0CE5"/>
    <w:rsid w:val="00DB1CA6"/>
    <w:rsid w:val="00DB1F2D"/>
    <w:rsid w:val="00DB2E82"/>
    <w:rsid w:val="00DB3119"/>
    <w:rsid w:val="00DB3387"/>
    <w:rsid w:val="00DB54B2"/>
    <w:rsid w:val="00DB5C01"/>
    <w:rsid w:val="00DC0827"/>
    <w:rsid w:val="00DC1955"/>
    <w:rsid w:val="00DC41D5"/>
    <w:rsid w:val="00DC4B3C"/>
    <w:rsid w:val="00DC546B"/>
    <w:rsid w:val="00DC5549"/>
    <w:rsid w:val="00DC58E4"/>
    <w:rsid w:val="00DC7806"/>
    <w:rsid w:val="00DD0C9F"/>
    <w:rsid w:val="00DD0D39"/>
    <w:rsid w:val="00DD0E44"/>
    <w:rsid w:val="00DD1E57"/>
    <w:rsid w:val="00DD2E8B"/>
    <w:rsid w:val="00DD49D1"/>
    <w:rsid w:val="00DD64D8"/>
    <w:rsid w:val="00DE0C1E"/>
    <w:rsid w:val="00DE1548"/>
    <w:rsid w:val="00DE23AD"/>
    <w:rsid w:val="00DE3186"/>
    <w:rsid w:val="00DE3251"/>
    <w:rsid w:val="00DE3C31"/>
    <w:rsid w:val="00DE6048"/>
    <w:rsid w:val="00DE640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3A3"/>
    <w:rsid w:val="00E12907"/>
    <w:rsid w:val="00E12993"/>
    <w:rsid w:val="00E129B9"/>
    <w:rsid w:val="00E165FE"/>
    <w:rsid w:val="00E16E14"/>
    <w:rsid w:val="00E174B9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754B"/>
    <w:rsid w:val="00E37728"/>
    <w:rsid w:val="00E37D96"/>
    <w:rsid w:val="00E41863"/>
    <w:rsid w:val="00E42466"/>
    <w:rsid w:val="00E43352"/>
    <w:rsid w:val="00E44284"/>
    <w:rsid w:val="00E448D6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662D0"/>
    <w:rsid w:val="00E7083B"/>
    <w:rsid w:val="00E7195F"/>
    <w:rsid w:val="00E7238B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943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A7313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927"/>
    <w:rsid w:val="00F31B8A"/>
    <w:rsid w:val="00F31C71"/>
    <w:rsid w:val="00F32909"/>
    <w:rsid w:val="00F359D6"/>
    <w:rsid w:val="00F42403"/>
    <w:rsid w:val="00F43AB9"/>
    <w:rsid w:val="00F45931"/>
    <w:rsid w:val="00F4595B"/>
    <w:rsid w:val="00F46116"/>
    <w:rsid w:val="00F500A3"/>
    <w:rsid w:val="00F50BCA"/>
    <w:rsid w:val="00F513C0"/>
    <w:rsid w:val="00F51C8A"/>
    <w:rsid w:val="00F528A7"/>
    <w:rsid w:val="00F5299D"/>
    <w:rsid w:val="00F535B5"/>
    <w:rsid w:val="00F53EAE"/>
    <w:rsid w:val="00F55492"/>
    <w:rsid w:val="00F55A7C"/>
    <w:rsid w:val="00F55FB6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8052C"/>
    <w:rsid w:val="00F80787"/>
    <w:rsid w:val="00F80C7F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2D14"/>
    <w:rsid w:val="00FA46D4"/>
    <w:rsid w:val="00FA67AA"/>
    <w:rsid w:val="00FB319C"/>
    <w:rsid w:val="00FB447F"/>
    <w:rsid w:val="00FB5345"/>
    <w:rsid w:val="00FB63CB"/>
    <w:rsid w:val="00FC003E"/>
    <w:rsid w:val="00FC03ED"/>
    <w:rsid w:val="00FC2BDF"/>
    <w:rsid w:val="00FC32AD"/>
    <w:rsid w:val="00FC42B9"/>
    <w:rsid w:val="00FC7564"/>
    <w:rsid w:val="00FD04C9"/>
    <w:rsid w:val="00FD1C3C"/>
    <w:rsid w:val="00FD2B2B"/>
    <w:rsid w:val="00FD35B4"/>
    <w:rsid w:val="00FD3739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13F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hjrd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FADF59D-7E00-4610-8F98-B47FDEF784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5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355</cp:revision>
  <cp:lastPrinted>2013-11-05T03:48:00Z</cp:lastPrinted>
  <dcterms:created xsi:type="dcterms:W3CDTF">2016-08-11T02:17:00Z</dcterms:created>
  <dcterms:modified xsi:type="dcterms:W3CDTF">2023-11-24T06:28:00Z</dcterms:modified>
</cp:coreProperties>
</file>